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Default Extension="jpeg" ContentType="image/jpeg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notesSlides/notesSlide14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25" r:id="rId3"/>
    <p:sldId id="538" r:id="rId4"/>
    <p:sldId id="526" r:id="rId5"/>
    <p:sldId id="537" r:id="rId6"/>
    <p:sldId id="528" r:id="rId7"/>
    <p:sldId id="529" r:id="rId8"/>
    <p:sldId id="536" r:id="rId9"/>
    <p:sldId id="527" r:id="rId10"/>
    <p:sldId id="530" r:id="rId11"/>
    <p:sldId id="531" r:id="rId12"/>
    <p:sldId id="532" r:id="rId13"/>
    <p:sldId id="533" r:id="rId14"/>
    <p:sldId id="534" r:id="rId15"/>
    <p:sldId id="535" r:id="rId16"/>
    <p:sldId id="437" r:id="rId17"/>
  </p:sldIdLst>
  <p:sldSz cx="9144000" cy="6858000" type="screen4x3"/>
  <p:notesSz cx="7315200" cy="9601200"/>
  <p:embeddedFontLst>
    <p:embeddedFont>
      <p:font typeface="Comic Sans MS"/>
      <p:regular r:id="rId20"/>
      <p:bold r:id="rId21"/>
    </p:embeddedFont>
    <p:embeddedFont>
      <p:font typeface="Euclid Symbol" charset="2"/>
      <p:regular r:id="rId22"/>
      <p:bold r:id="rId23"/>
      <p:italic r:id="rId24"/>
      <p:boldItalic r:id="rId25"/>
    </p:embeddedFont>
    <p:embeddedFont>
      <p:font typeface="Euclid Extra" charset="2"/>
      <p:regular r:id="rId26"/>
      <p:bold r:id="rId27"/>
    </p:embeddedFont>
  </p:embeddedFontLst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4191" autoAdjust="0"/>
    <p:restoredTop sz="88501" autoAdjust="0"/>
  </p:normalViewPr>
  <p:slideViewPr>
    <p:cSldViewPr showGuides="1">
      <p:cViewPr varScale="1">
        <p:scale>
          <a:sx n="106" d="100"/>
          <a:sy n="106" d="100"/>
        </p:scale>
        <p:origin x="-10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font" Target="fonts/font1.fntdata"/><Relationship Id="rId21" Type="http://schemas.openxmlformats.org/officeDocument/2006/relationships/font" Target="fonts/font2.fntdata"/><Relationship Id="rId22" Type="http://schemas.openxmlformats.org/officeDocument/2006/relationships/font" Target="fonts/font3.fntdata"/><Relationship Id="rId23" Type="http://schemas.openxmlformats.org/officeDocument/2006/relationships/font" Target="fonts/font4.fntdata"/><Relationship Id="rId24" Type="http://schemas.openxmlformats.org/officeDocument/2006/relationships/font" Target="fonts/font5.fntdata"/><Relationship Id="rId25" Type="http://schemas.openxmlformats.org/officeDocument/2006/relationships/font" Target="fonts/font6.fntdata"/><Relationship Id="rId26" Type="http://schemas.openxmlformats.org/officeDocument/2006/relationships/font" Target="fonts/font7.fntdata"/><Relationship Id="rId27" Type="http://schemas.openxmlformats.org/officeDocument/2006/relationships/font" Target="fonts/font8.fntdata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10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11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13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4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5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6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7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April 1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Pigeonhole Principl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FB56D1A-619E-4CBF-8825-888C645FEF1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6C4B2EC-EBDF-4F84-A6B8-96296CC9F7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047D62D-029E-4D15-8766-64706C3948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CD33F37-20A9-45F8-AF45-45B40495E38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3E316F6-DF61-4693-B623-52B97221252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p:oleObj spid="_x0000_s115714" name="Equation" r:id="rId4" imgW="711200" imgH="482600" progId="Equation.DSMT4">
              <p:embed/>
            </p:oleObj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72CAA7DA-673E-4241-A128-5982251510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117762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33450" y="1219200"/>
            <a:ext cx="7372350" cy="451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1</a:t>
            </a:r>
            <a:r>
              <a:rPr lang="en-US" sz="115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1500" dirty="0" smtClean="0">
                <a:latin typeface="Comic Sans MS" pitchFamily="66" charset="0"/>
              </a:rPr>
              <a:t>4</a:t>
            </a:r>
            <a:endParaRPr lang="en-US" sz="88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92461E5-9574-4DF1-B63F-666E7D58F4AD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p:oleObj spid="_x0000_s54274" name="Equation" r:id="rId4" imgW="495300" imgH="4826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p:oleObj spid="_x0000_s125954" name="Equation" r:id="rId4" imgW="495300" imgH="482600" progId="Equation.DSMT4">
              <p:embed/>
            </p:oleObj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56322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56323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123906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123907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45CA0E0-B8FA-42CB-A503-BCBE39D9C5FE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4FB21FE-007D-46D2-81F9-0E7997E4EF8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17C8E69-851E-4C8D-9C42-AE5C16D8F86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17C8E69-851E-4C8D-9C42-AE5C16D8F86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2</TotalTime>
  <Words>468</Words>
  <Application>Microsoft Macintosh PowerPoint</Application>
  <PresentationFormat>On-screen Show (4:3)</PresentationFormat>
  <Paragraphs>108</Paragraphs>
  <Slides>16</Slides>
  <Notes>16</Notes>
  <HiddenSlides>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omic Sans MS</vt:lpstr>
      <vt:lpstr>Euclid Symbol</vt:lpstr>
      <vt:lpstr>Euclid Extra</vt:lpstr>
      <vt:lpstr>6.042 Lecture Template</vt:lpstr>
      <vt:lpstr>Equation</vt:lpstr>
      <vt:lpstr>Slide 1</vt:lpstr>
      <vt:lpstr>bookkeeper rule</vt:lpstr>
      <vt:lpstr>bookkeeper rule</vt:lpstr>
      <vt:lpstr>bookkeeper rule</vt:lpstr>
      <vt:lpstr>bookkeeper rule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83</cp:revision>
  <cp:lastPrinted>2009-11-19T02:39:22Z</cp:lastPrinted>
  <dcterms:created xsi:type="dcterms:W3CDTF">2011-04-13T00:22:08Z</dcterms:created>
  <dcterms:modified xsi:type="dcterms:W3CDTF">2011-04-13T00:28:49Z</dcterms:modified>
</cp:coreProperties>
</file>